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314" w:rsidRDefault="00434A22" w:rsidP="00B3119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-25786</wp:posOffset>
                </wp:positionH>
                <wp:positionV relativeFrom="paragraph">
                  <wp:posOffset>67089</wp:posOffset>
                </wp:positionV>
                <wp:extent cx="3188474" cy="545465"/>
                <wp:effectExtent l="0" t="0" r="12065" b="26035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8474" cy="5454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E3DAC" w:rsidRPr="00A1772A" w:rsidRDefault="00CC025B" w:rsidP="001C63C2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A1772A">
                              <w:rPr>
                                <w:rFonts w:hint="eastAsia"/>
                                <w:sz w:val="28"/>
                              </w:rPr>
                              <w:t>座標平面に接する円の中心の軌跡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26" style="position:absolute;left:0;text-align:left;margin-left:-2.05pt;margin-top:5.3pt;width:251.05pt;height:42.9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">
                <v:textbox inset="5.85pt,.7pt,5.85pt,.7pt">
                  <w:txbxContent>
                    <w:p w:rsidR="009E3DAC" w:rsidRPr="00A1772A" w:rsidRDefault="00CC025B" w:rsidP="001C63C2">
                      <w:pPr>
                        <w:jc w:val="center"/>
                        <w:rPr>
                          <w:sz w:val="28"/>
                        </w:rPr>
                      </w:pPr>
                      <w:r w:rsidRPr="00A1772A">
                        <w:rPr>
                          <w:rFonts w:hint="eastAsia"/>
                          <w:sz w:val="28"/>
                        </w:rPr>
                        <w:t>座標平面に接する円の中心の軌跡</w:t>
                      </w:r>
                    </w:p>
                  </w:txbxContent>
                </v:textbox>
              </v:roundrect>
            </w:pict>
          </mc:Fallback>
        </mc:AlternateContent>
      </w:r>
      <w:r w:rsidR="009E3DAC">
        <w:rPr>
          <w:rFonts w:hint="eastAsia"/>
        </w:rPr>
        <w:t xml:space="preserve">　</w:t>
      </w:r>
    </w:p>
    <w:p w:rsidR="009E3DAC" w:rsidRDefault="009E3DAC" w:rsidP="00B31197"/>
    <w:p w:rsidR="009E3DAC" w:rsidRDefault="009E3DAC" w:rsidP="00B31197"/>
    <w:p w:rsidR="00D017A5" w:rsidRPr="00A1772A" w:rsidRDefault="001C63C2" w:rsidP="00B31197">
      <w:pPr>
        <w:rPr>
          <w:b/>
          <w:sz w:val="24"/>
          <w:szCs w:val="28"/>
        </w:rPr>
      </w:pPr>
      <w:r w:rsidRPr="00A1772A">
        <w:rPr>
          <w:rFonts w:hint="eastAsia"/>
          <w:b/>
          <w:sz w:val="24"/>
          <w:szCs w:val="28"/>
        </w:rPr>
        <w:t>［</w:t>
      </w:r>
      <w:r w:rsidR="00CC025B" w:rsidRPr="00A1772A">
        <w:rPr>
          <w:rFonts w:hint="eastAsia"/>
          <w:b/>
          <w:sz w:val="24"/>
          <w:szCs w:val="28"/>
        </w:rPr>
        <w:t>方向余弦</w:t>
      </w:r>
      <w:r w:rsidRPr="00A1772A">
        <w:rPr>
          <w:rFonts w:hint="eastAsia"/>
          <w:b/>
          <w:sz w:val="24"/>
          <w:szCs w:val="28"/>
        </w:rPr>
        <w:t>］</w:t>
      </w:r>
    </w:p>
    <w:p w:rsidR="00403C53" w:rsidRDefault="00A40165" w:rsidP="00A40165">
      <w:pPr>
        <w:ind w:firstLineChars="100" w:firstLine="21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0460</wp:posOffset>
                </wp:positionH>
                <wp:positionV relativeFrom="paragraph">
                  <wp:posOffset>601814</wp:posOffset>
                </wp:positionV>
                <wp:extent cx="5302554" cy="2281680"/>
                <wp:effectExtent l="0" t="0" r="0" b="4445"/>
                <wp:wrapSquare wrapText="bothSides"/>
                <wp:docPr id="17" name="グループ化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02554" cy="2281680"/>
                          <a:chOff x="0" y="0"/>
                          <a:chExt cx="5302554" cy="2281680"/>
                        </a:xfrm>
                      </wpg:grpSpPr>
                      <wpg:grpSp>
                        <wpg:cNvPr id="15" name="グループ化 15"/>
                        <wpg:cNvGrpSpPr/>
                        <wpg:grpSpPr>
                          <a:xfrm>
                            <a:off x="0" y="0"/>
                            <a:ext cx="3116520" cy="2281680"/>
                            <a:chOff x="0" y="0"/>
                            <a:chExt cx="3116912" cy="2282025"/>
                          </a:xfrm>
                        </wpg:grpSpPr>
                        <pic:pic xmlns:pic="http://schemas.openxmlformats.org/drawingml/2006/picture">
                          <pic:nvPicPr>
                            <pic:cNvPr id="3" name="図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116912" cy="2282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7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232" y="1956021"/>
                              <a:ext cx="628153" cy="32600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40165" w:rsidRDefault="00A40165" w:rsidP="00A4016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</w:t>
                                </w:r>
                                <w:r>
                                  <w:rPr>
                                    <w:rFonts w:hint="eastAsi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16" name="グループ化 16"/>
                        <wpg:cNvGrpSpPr/>
                        <wpg:grpSpPr>
                          <a:xfrm>
                            <a:off x="3283889" y="0"/>
                            <a:ext cx="2018665" cy="2257425"/>
                            <a:chOff x="0" y="0"/>
                            <a:chExt cx="2019631" cy="2258170"/>
                          </a:xfrm>
                        </wpg:grpSpPr>
                        <pic:pic xmlns:pic="http://schemas.openxmlformats.org/drawingml/2006/picture">
                          <pic:nvPicPr>
                            <pic:cNvPr id="10" name="図 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019631" cy="21707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4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104" y="1932167"/>
                              <a:ext cx="628153" cy="3260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A40165" w:rsidRDefault="00A40165" w:rsidP="00A40165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</w:t>
                                </w:r>
                                <w:r>
                                  <w:rPr>
                                    <w:rFonts w:hint="eastAsia"/>
                                  </w:rPr>
                                  <w:t>２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17" o:spid="_x0000_s1027" style="position:absolute;left:0;text-align:left;margin-left:20.5pt;margin-top:47.4pt;width:417.5pt;height:179.65pt;z-index:251668480" coordsize="53025,2281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">
                <v:group id="グループ化 15" o:spid="_x0000_s1028" style="position:absolute;width:31165;height:22816" coordsize="31169,2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図 3" o:spid="_x0000_s1029" type="#_x0000_t75" style="position:absolute;width:31169;height:228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ZanlHCAAAA2gAAAA8AAABkcnMvZG93bnJldi54bWxEj0+LwjAUxO+C3yG8BS+yJq4gpRplEXS9&#10;+ufi7W3zbLvbvJQm1uqnN4LgcZiZ3zDzZWcr0VLjS8caxiMFgjhzpuRcw/Gw/kxA+IBssHJMGm7k&#10;Ybno9+aYGnflHbX7kIsIYZ+ihiKEOpXSZwVZ9CNXE0fv7BqLIcoml6bBa4TbSn4pNZUWS44LBda0&#10;Kij731+shp2cKj9OSrXa/A4nXfvzdztVd60HH933DESgLrzDr/bWaJjA80q8AXL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WWp5RwgAAANoAAAAPAAAAAAAAAAAAAAAAAJ8C&#10;AABkcnMvZG93bnJldi54bWxQSwUGAAAAAAQABAD3AAAAjgMAAAAA&#10;">
                    <v:imagedata r:id="rId10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テキスト ボックス 2" o:spid="_x0000_s1030" type="#_x0000_t202" style="position:absolute;left:11052;top:19560;width:6281;height:3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  <v:textbox style="mso-fit-shape-to-text:t">
                      <w:txbxContent>
                        <w:p w:rsidR="00A40165" w:rsidRDefault="00A40165" w:rsidP="00A4016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</w:t>
                          </w:r>
                          <w:r>
                            <w:rPr>
                              <w:rFonts w:hint="eastAsia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グループ化 16" o:spid="_x0000_s1031" style="position:absolute;left:32838;width:20187;height:22574" coordsize="20196,22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図 10" o:spid="_x0000_s1032" type="#_x0000_t75" style="position:absolute;width:20196;height:217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T4+HEAAAA2wAAAA8AAABkcnMvZG93bnJldi54bWxEj0FrwkAQhe8F/8Mygre6UUFqdBURKlIQ&#10;2iiCtyE7JsHsbJpdNf33nYPgbYb35r1vFqvO1epObag8GxgNE1DEubcVFwaOh8/3D1AhIlusPZOB&#10;PwqwWvbeFpha/+AfumexUBLCIUUDZYxNqnXIS3IYhr4hFu3iW4dR1rbQtsWHhLtaj5Nkqh1WLA0l&#10;NrQpKb9mN2dgfK5n+VfXbPfry+k3Cb6afE8yYwb9bj0HFamLL/PzemcFX+jlFxlAL/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ZT4+HEAAAA2wAAAA8AAAAAAAAAAAAAAAAA&#10;nwIAAGRycy9kb3ducmV2LnhtbFBLBQYAAAAABAAEAPcAAACQAwAAAAA=&#10;">
                    <v:imagedata r:id="rId11" o:title=""/>
                    <v:path arrowok="t"/>
                  </v:shape>
                  <v:shape id="テキスト ボックス 2" o:spid="_x0000_s1033" type="#_x0000_t202" style="position:absolute;left:6361;top:19321;width:6281;height:3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Ph1cQA&#10;AADbAAAADwAAAGRycy9kb3ducmV2LnhtbESPQWvCQBCF74X+h2UK3pqNUkNJXaUUClI8GO2hx2F3&#10;mk2TnU2zq8Z/7wqCtxnem/e9WaxG14kjDaHxrGCa5SCItTcN1wq+95/PryBCRDbYeSYFZwqwWj4+&#10;LLA0/sQVHXexFimEQ4kKbIx9KWXQlhyGzPfESfv1g8OY1qGWZsBTCnednOV5IR02nAgWe/qwpNvd&#10;wSXIJuhD5f//pptW/ti2wPnWfik1eRrf30BEGuPdfLtem1T/Ba6/pAHk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j4dXEAAAA2wAAAA8AAAAAAAAAAAAAAAAAmAIAAGRycy9k&#10;b3ducmV2LnhtbFBLBQYAAAAABAAEAPUAAACJAwAAAAA=&#10;" stroked="f">
                    <v:textbox style="mso-fit-shape-to-text:t">
                      <w:txbxContent>
                        <w:p w:rsidR="00A40165" w:rsidRDefault="00A40165" w:rsidP="00A40165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</w:t>
                          </w:r>
                          <w:r>
                            <w:rPr>
                              <w:rFonts w:hint="eastAsia"/>
                            </w:rPr>
                            <w:t>２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8E74E4">
        <w:rPr>
          <w:rFonts w:hint="eastAsia"/>
        </w:rPr>
        <w:t xml:space="preserve">　三角形</w:t>
      </w:r>
      <w:r w:rsidR="008E74E4">
        <w:rPr>
          <w:rFonts w:hint="eastAsia"/>
        </w:rPr>
        <w:t>ABC</w:t>
      </w:r>
      <w:r w:rsidR="008E74E4">
        <w:rPr>
          <w:rFonts w:hint="eastAsia"/>
        </w:rPr>
        <w:t>を含む平面を，平面</w:t>
      </w:r>
      <w:r w:rsidR="008E74E4">
        <w:rPr>
          <w:rFonts w:hint="eastAsia"/>
        </w:rPr>
        <w:t>ABC</w:t>
      </w:r>
      <w:r w:rsidR="008E74E4">
        <w:rPr>
          <w:rFonts w:hint="eastAsia"/>
        </w:rPr>
        <w:t>と呼ぶことにする。このとき，平面</w:t>
      </w:r>
      <w:r w:rsidR="008E74E4">
        <w:rPr>
          <w:rFonts w:hint="eastAsia"/>
        </w:rPr>
        <w:t>ABC</w:t>
      </w:r>
      <w:r w:rsidR="008E74E4">
        <w:rPr>
          <w:rFonts w:hint="eastAsia"/>
        </w:rPr>
        <w:t>と</w:t>
      </w:r>
      <w:r w:rsidR="008E74E4">
        <w:rPr>
          <w:rFonts w:hint="eastAsia"/>
        </w:rPr>
        <w:t>3</w:t>
      </w:r>
      <w:r w:rsidR="008E74E4">
        <w:rPr>
          <w:rFonts w:hint="eastAsia"/>
        </w:rPr>
        <w:t>つの座標平面</w:t>
      </w:r>
      <w:r w:rsidR="008E74E4" w:rsidRPr="008E74E4">
        <w:rPr>
          <w:position w:val="-10"/>
        </w:rPr>
        <w:object w:dxaOrig="1020" w:dyaOrig="260">
          <v:shape id="_x0000_i1027" type="#_x0000_t75" style="width:51.2pt;height:12.9pt" o:ole="">
            <v:imagedata r:id="rId12" o:title=""/>
          </v:shape>
          <o:OLEObject Type="Embed" ProgID="Equation.DSMT4" ShapeID="_x0000_i1027" DrawAspect="Content" ObjectID="_1577991873" r:id="rId13"/>
        </w:object>
      </w:r>
      <w:r w:rsidR="008E74E4">
        <w:rPr>
          <w:rFonts w:hint="eastAsia"/>
        </w:rPr>
        <w:t>平面とのなす角をそれぞれ</w:t>
      </w:r>
      <w:r w:rsidR="008E74E4" w:rsidRPr="008E74E4">
        <w:rPr>
          <w:position w:val="-10"/>
        </w:rPr>
        <w:object w:dxaOrig="800" w:dyaOrig="320">
          <v:shape id="_x0000_i1028" type="#_x0000_t75" style="width:39.95pt;height:15.8pt" o:ole="">
            <v:imagedata r:id="rId14" o:title=""/>
          </v:shape>
          <o:OLEObject Type="Embed" ProgID="Equation.DSMT4" ShapeID="_x0000_i1028" DrawAspect="Content" ObjectID="_1577991874" r:id="rId15"/>
        </w:object>
      </w:r>
      <w:r w:rsidR="008E74E4">
        <w:rPr>
          <w:rFonts w:hint="eastAsia"/>
        </w:rPr>
        <w:t>とする。</w:t>
      </w:r>
      <w:r>
        <w:rPr>
          <w:rFonts w:hint="eastAsia"/>
        </w:rPr>
        <w:t>（図１）</w:t>
      </w:r>
    </w:p>
    <w:p w:rsidR="003554CE" w:rsidRDefault="00A40165" w:rsidP="00403C53">
      <w:pPr>
        <w:ind w:firstLineChars="100" w:firstLine="210"/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3488690</wp:posOffset>
                </wp:positionH>
                <wp:positionV relativeFrom="paragraph">
                  <wp:posOffset>2927350</wp:posOffset>
                </wp:positionV>
                <wp:extent cx="2280960" cy="2075040"/>
                <wp:effectExtent l="0" t="0" r="5080" b="1905"/>
                <wp:wrapTight wrapText="bothSides">
                  <wp:wrapPolygon edited="0">
                    <wp:start x="8479" y="0"/>
                    <wp:lineTo x="5232" y="3570"/>
                    <wp:lineTo x="2706" y="3769"/>
                    <wp:lineTo x="1984" y="4364"/>
                    <wp:lineTo x="2165" y="13091"/>
                    <wp:lineTo x="1082" y="14479"/>
                    <wp:lineTo x="1082" y="16264"/>
                    <wp:lineTo x="0" y="18050"/>
                    <wp:lineTo x="180" y="18446"/>
                    <wp:lineTo x="6855" y="19438"/>
                    <wp:lineTo x="6855" y="21421"/>
                    <wp:lineTo x="13169" y="21421"/>
                    <wp:lineTo x="13169" y="19438"/>
                    <wp:lineTo x="15154" y="19438"/>
                    <wp:lineTo x="21468" y="17058"/>
                    <wp:lineTo x="21468" y="16066"/>
                    <wp:lineTo x="19844" y="13091"/>
                    <wp:lineTo x="20205" y="4562"/>
                    <wp:lineTo x="19664" y="3570"/>
                    <wp:lineTo x="18220" y="3570"/>
                    <wp:lineTo x="9742" y="0"/>
                    <wp:lineTo x="8479" y="0"/>
                  </wp:wrapPolygon>
                </wp:wrapTight>
                <wp:docPr id="19" name="グループ化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80960" cy="2075040"/>
                          <a:chOff x="0" y="0"/>
                          <a:chExt cx="2393342" cy="2313581"/>
                        </a:xfrm>
                      </wpg:grpSpPr>
                      <pic:pic xmlns:pic="http://schemas.openxmlformats.org/drawingml/2006/picture">
                        <pic:nvPicPr>
                          <pic:cNvPr id="13" name="図 13"/>
                          <pic:cNvPicPr>
                            <a:picLocks noChangeAspect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342" cy="2035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8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03081" y="1987826"/>
                            <a:ext cx="628015" cy="325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40165" w:rsidRDefault="00A40165" w:rsidP="00A40165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>
                                <w:rPr>
                                  <w:rFonts w:hint="eastAsia"/>
                                </w:rPr>
                                <w:t>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9" o:spid="_x0000_s1034" style="position:absolute;left:0;text-align:left;margin-left:274.7pt;margin-top:230.5pt;width:179.6pt;height:163.4pt;z-index:-251645952;mso-width-relative:margin;mso-height-relative:margin" coordsize="23933,2313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">
                <v:shape id="図 13" o:spid="_x0000_s1035" type="#_x0000_t75" style="position:absolute;width:23933;height:203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gHivCAAAA2wAAAA8AAABkcnMvZG93bnJldi54bWxET0trwkAQvhf8D8sI3upGLUVjNqKBloJF&#10;8HHwOOyOSTA7m2ZXTf99t1DobT6+52Sr3jbiTp2vHSuYjBMQxNqZmksFp+Pb8xyED8gGG8ek4Js8&#10;rPLBU4apcQ/e0/0QShFD2KeooAqhTaX0uiKLfuxa4shdXGcxRNiV0nT4iOG2kdMkeZUWa44NFbZU&#10;VKSvh5tV8FJsbm3xvtUlneXX7rj4rLdOKzUa9usliEB9+Bf/uT9MnD+D31/iATL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KIB4rwgAAANsAAAAPAAAAAAAAAAAAAAAAAJ8C&#10;AABkcnMvZG93bnJldi54bWxQSwUGAAAAAAQABAD3AAAAjgMAAAAA&#10;">
                  <v:imagedata r:id="rId17" o:title=""/>
                  <v:path arrowok="t"/>
                </v:shape>
                <v:shape id="テキスト ボックス 2" o:spid="_x0000_s1036" type="#_x0000_t202" style="position:absolute;left:8030;top:19878;width:6280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A40165" w:rsidRDefault="00A40165" w:rsidP="00A40165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>
                          <w:rPr>
                            <w:rFonts w:hint="eastAsia"/>
                          </w:rPr>
                          <w:t>３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03C53">
        <w:rPr>
          <w:rFonts w:hint="eastAsia"/>
        </w:rPr>
        <w:t>この</w:t>
      </w:r>
      <w:r w:rsidR="008E74E4">
        <w:rPr>
          <w:rFonts w:hint="eastAsia"/>
        </w:rPr>
        <w:t>平面</w:t>
      </w:r>
      <w:r w:rsidR="008E74E4">
        <w:rPr>
          <w:rFonts w:hint="eastAsia"/>
        </w:rPr>
        <w:t>ABC</w:t>
      </w:r>
      <w:r w:rsidR="008E74E4">
        <w:rPr>
          <w:rFonts w:hint="eastAsia"/>
        </w:rPr>
        <w:t>の法線ベクトルを</w:t>
      </w:r>
      <w:r w:rsidR="00403C53" w:rsidRPr="00403C53">
        <w:rPr>
          <w:position w:val="-10"/>
        </w:rPr>
        <w:object w:dxaOrig="420" w:dyaOrig="380">
          <v:shape id="_x0000_i1029" type="#_x0000_t75" style="width:20.8pt;height:19.15pt" o:ole="">
            <v:imagedata r:id="rId18" o:title=""/>
          </v:shape>
          <o:OLEObject Type="Embed" ProgID="Equation.DSMT4" ShapeID="_x0000_i1029" DrawAspect="Content" ObjectID="_1577991875" r:id="rId19"/>
        </w:object>
      </w:r>
      <w:r w:rsidR="00403C53">
        <w:rPr>
          <w:rFonts w:hint="eastAsia"/>
        </w:rPr>
        <w:t>とする。</w:t>
      </w:r>
      <w:r>
        <w:rPr>
          <w:rFonts w:hint="eastAsia"/>
        </w:rPr>
        <w:t>このとき，</w:t>
      </w:r>
      <w:r w:rsidR="00403C53">
        <w:rPr>
          <w:rFonts w:hint="eastAsia"/>
        </w:rPr>
        <w:t>3</w:t>
      </w:r>
      <w:r w:rsidR="00403C53">
        <w:rPr>
          <w:rFonts w:hint="eastAsia"/>
        </w:rPr>
        <w:t>つの</w:t>
      </w:r>
      <w:r w:rsidR="00403C53">
        <w:rPr>
          <w:rFonts w:hint="eastAsia"/>
        </w:rPr>
        <w:t>角</w:t>
      </w:r>
      <w:r w:rsidR="00403C53" w:rsidRPr="008E74E4">
        <w:rPr>
          <w:position w:val="-10"/>
        </w:rPr>
        <w:object w:dxaOrig="800" w:dyaOrig="320">
          <v:shape id="_x0000_i1030" type="#_x0000_t75" style="width:39.95pt;height:15.8pt" o:ole="">
            <v:imagedata r:id="rId14" o:title=""/>
          </v:shape>
          <o:OLEObject Type="Embed" ProgID="Equation.DSMT4" ShapeID="_x0000_i1030" DrawAspect="Content" ObjectID="_1577991876" r:id="rId20"/>
        </w:object>
      </w:r>
      <w:r w:rsidR="00403C53">
        <w:rPr>
          <w:rFonts w:hint="eastAsia"/>
        </w:rPr>
        <w:t>は</w:t>
      </w:r>
      <w:r w:rsidRPr="00403C53">
        <w:rPr>
          <w:position w:val="-10"/>
        </w:rPr>
        <w:object w:dxaOrig="420" w:dyaOrig="380">
          <v:shape id="_x0000_i1031" type="#_x0000_t75" style="width:20.8pt;height:19.15pt" o:ole="">
            <v:imagedata r:id="rId18" o:title=""/>
          </v:shape>
          <o:OLEObject Type="Embed" ProgID="Equation.DSMT4" ShapeID="_x0000_i1031" DrawAspect="Content" ObjectID="_1577991877" r:id="rId21"/>
        </w:object>
      </w:r>
      <w:r w:rsidR="009E6BC7">
        <w:rPr>
          <w:rFonts w:hint="eastAsia"/>
        </w:rPr>
        <w:t>と各座標軸</w:t>
      </w:r>
      <w:r w:rsidR="009E6BC7" w:rsidRPr="009E6BC7">
        <w:rPr>
          <w:position w:val="-10"/>
        </w:rPr>
        <w:object w:dxaOrig="620" w:dyaOrig="260">
          <v:shape id="_x0000_i1025" type="#_x0000_t75" style="width:30.8pt;height:12.9pt" o:ole="">
            <v:imagedata r:id="rId22" o:title=""/>
          </v:shape>
          <o:OLEObject Type="Embed" ProgID="Equation.DSMT4" ShapeID="_x0000_i1025" DrawAspect="Content" ObjectID="_1577991878" r:id="rId23"/>
        </w:object>
      </w:r>
      <w:r w:rsidR="009E6BC7">
        <w:rPr>
          <w:rFonts w:hint="eastAsia"/>
        </w:rPr>
        <w:t>とのなす角</w:t>
      </w:r>
      <w:r w:rsidR="009E6BC7" w:rsidRPr="009E6BC7">
        <w:rPr>
          <w:position w:val="-10"/>
        </w:rPr>
        <w:object w:dxaOrig="700" w:dyaOrig="320">
          <v:shape id="_x0000_i1026" type="#_x0000_t75" style="width:34.95pt;height:15.8pt" o:ole="">
            <v:imagedata r:id="rId24" o:title=""/>
          </v:shape>
          <o:OLEObject Type="Embed" ProgID="Equation.DSMT4" ShapeID="_x0000_i1026" DrawAspect="Content" ObjectID="_1577991879" r:id="rId25"/>
        </w:object>
      </w:r>
      <w:r w:rsidR="009E6BC7">
        <w:rPr>
          <w:rFonts w:hint="eastAsia"/>
        </w:rPr>
        <w:t>と</w:t>
      </w:r>
      <w:r>
        <w:rPr>
          <w:rFonts w:hint="eastAsia"/>
        </w:rPr>
        <w:t>一致</w:t>
      </w:r>
      <w:r w:rsidR="009E6BC7">
        <w:rPr>
          <w:rFonts w:hint="eastAsia"/>
        </w:rPr>
        <w:t>する。</w:t>
      </w:r>
      <w:r>
        <w:rPr>
          <w:rFonts w:hint="eastAsia"/>
        </w:rPr>
        <w:t>（図２</w:t>
      </w:r>
      <w:r w:rsidR="00B56308">
        <w:rPr>
          <w:rFonts w:hint="eastAsia"/>
        </w:rPr>
        <w:t>，</w:t>
      </w:r>
      <w:r>
        <w:rPr>
          <w:rFonts w:hint="eastAsia"/>
        </w:rPr>
        <w:t>３）</w:t>
      </w:r>
    </w:p>
    <w:p w:rsidR="00A40165" w:rsidRDefault="00A40165" w:rsidP="00403C53">
      <w:pPr>
        <w:ind w:firstLineChars="100" w:firstLine="210"/>
        <w:rPr>
          <w:rFonts w:hint="eastAsia"/>
        </w:rPr>
      </w:pPr>
      <w:r>
        <w:rPr>
          <w:rFonts w:hint="eastAsia"/>
        </w:rPr>
        <w:t>このとき，</w:t>
      </w:r>
    </w:p>
    <w:p w:rsidR="00A40165" w:rsidRDefault="00A40165" w:rsidP="00A40165">
      <w:pPr>
        <w:rPr>
          <w:rFonts w:hint="eastAsia"/>
        </w:rPr>
      </w:pPr>
      <w:r>
        <w:rPr>
          <w:rFonts w:hint="eastAsia"/>
        </w:rPr>
        <w:tab/>
      </w:r>
      <w:r w:rsidRPr="00A40165">
        <w:rPr>
          <w:position w:val="-10"/>
        </w:rPr>
        <w:object w:dxaOrig="2640" w:dyaOrig="360">
          <v:shape id="_x0000_i1032" type="#_x0000_t75" style="width:131.95pt;height:17.9pt" o:ole="">
            <v:imagedata r:id="rId26" o:title=""/>
          </v:shape>
          <o:OLEObject Type="Embed" ProgID="Equation.DSMT4" ShapeID="_x0000_i1032" DrawAspect="Content" ObjectID="_1577991880" r:id="rId27"/>
        </w:object>
      </w:r>
      <w:r w:rsidR="00B56308">
        <w:rPr>
          <w:rFonts w:hint="eastAsia"/>
        </w:rPr>
        <w:t>………</w:t>
      </w:r>
      <w:r w:rsidR="00B56308" w:rsidRPr="00B56308">
        <w:rPr>
          <w:position w:val="-14"/>
        </w:rPr>
        <w:object w:dxaOrig="460" w:dyaOrig="400">
          <v:shape id="_x0000_i1036" type="#_x0000_t75" style="width:22.9pt;height:20pt" o:ole="">
            <v:imagedata r:id="rId28" o:title=""/>
          </v:shape>
          <o:OLEObject Type="Embed" ProgID="Equation.DSMT4" ShapeID="_x0000_i1036" DrawAspect="Content" ObjectID="_1577991881" r:id="rId29"/>
        </w:object>
      </w:r>
      <w:r w:rsidR="00B56308">
        <w:t xml:space="preserve"> </w:t>
      </w:r>
    </w:p>
    <w:p w:rsidR="003554CE" w:rsidRDefault="00A40165" w:rsidP="00A40165">
      <w:pPr>
        <w:rPr>
          <w:rFonts w:hint="eastAsia"/>
        </w:rPr>
      </w:pPr>
      <w:r>
        <w:rPr>
          <w:rFonts w:hint="eastAsia"/>
        </w:rPr>
        <w:t>である。</w:t>
      </w:r>
    </w:p>
    <w:p w:rsidR="00E5758C" w:rsidRDefault="0008781C" w:rsidP="00B31197">
      <w:pPr>
        <w:rPr>
          <w:rFonts w:hint="eastAsia"/>
        </w:rPr>
      </w:pPr>
      <w:r>
        <w:rPr>
          <w:rFonts w:hint="eastAsia"/>
        </w:rPr>
        <w:t>［</w:t>
      </w:r>
      <w:r w:rsidR="005452B5">
        <w:rPr>
          <w:rFonts w:hint="eastAsia"/>
        </w:rPr>
        <w:t>証明</w:t>
      </w:r>
      <w:r w:rsidR="00B56308">
        <w:rPr>
          <w:rFonts w:hint="eastAsia"/>
        </w:rPr>
        <w:t>１</w:t>
      </w:r>
      <w:r>
        <w:rPr>
          <w:rFonts w:hint="eastAsia"/>
        </w:rPr>
        <w:t>］</w:t>
      </w:r>
      <w:r w:rsidR="00B56308">
        <w:rPr>
          <w:rFonts w:hint="eastAsia"/>
        </w:rPr>
        <w:t>図３において，</w:t>
      </w:r>
    </w:p>
    <w:p w:rsidR="00B56308" w:rsidRDefault="00B56308" w:rsidP="00B56308">
      <w:pPr>
        <w:ind w:firstLine="840"/>
        <w:rPr>
          <w:rFonts w:hint="eastAsia"/>
        </w:rPr>
      </w:pPr>
      <w:r w:rsidRPr="00B56308">
        <w:rPr>
          <w:position w:val="-10"/>
        </w:rPr>
        <w:object w:dxaOrig="4480" w:dyaOrig="320">
          <v:shape id="_x0000_i1034" type="#_x0000_t75" style="width:223.9pt;height:15.8pt" o:ole="">
            <v:imagedata r:id="rId30" o:title=""/>
          </v:shape>
          <o:OLEObject Type="Embed" ProgID="Equation.DSMT4" ShapeID="_x0000_i1034" DrawAspect="Content" ObjectID="_1577991882" r:id="rId31"/>
        </w:object>
      </w:r>
    </w:p>
    <w:p w:rsidR="00B56308" w:rsidRDefault="00B56308" w:rsidP="00B56308">
      <w:pPr>
        <w:rPr>
          <w:rFonts w:hint="eastAsia"/>
        </w:rPr>
      </w:pPr>
      <w:r>
        <w:rPr>
          <w:rFonts w:hint="eastAsia"/>
        </w:rPr>
        <w:t>である。これらを，等式</w:t>
      </w:r>
      <w:r w:rsidRPr="00B56308">
        <w:rPr>
          <w:position w:val="-6"/>
        </w:rPr>
        <w:object w:dxaOrig="2060" w:dyaOrig="320">
          <v:shape id="_x0000_i1035" type="#_x0000_t75" style="width:102.8pt;height:15.8pt" o:ole="">
            <v:imagedata r:id="rId32" o:title=""/>
          </v:shape>
          <o:OLEObject Type="Embed" ProgID="Equation.DSMT4" ShapeID="_x0000_i1035" DrawAspect="Content" ObjectID="_1577991883" r:id="rId33"/>
        </w:object>
      </w:r>
      <w:r>
        <w:rPr>
          <w:rFonts w:hint="eastAsia"/>
        </w:rPr>
        <w:t>に代入すれば，</w:t>
      </w:r>
      <w:r w:rsidRPr="00B56308">
        <w:rPr>
          <w:position w:val="-14"/>
        </w:rPr>
        <w:object w:dxaOrig="460" w:dyaOrig="400">
          <v:shape id="_x0000_i1037" type="#_x0000_t75" style="width:22.9pt;height:20pt" o:ole="">
            <v:imagedata r:id="rId28" o:title=""/>
          </v:shape>
          <o:OLEObject Type="Embed" ProgID="Equation.DSMT4" ShapeID="_x0000_i1037" DrawAspect="Content" ObjectID="_1577991884" r:id="rId34"/>
        </w:object>
      </w:r>
      <w:r>
        <w:t xml:space="preserve"> </w:t>
      </w:r>
      <w:r>
        <w:rPr>
          <w:rFonts w:hint="eastAsia"/>
        </w:rPr>
        <w:t>を得る。　　　　　　　　　［証明終わり］</w:t>
      </w:r>
    </w:p>
    <w:p w:rsidR="00B56308" w:rsidRDefault="00B56308" w:rsidP="00B56308">
      <w:pPr>
        <w:rPr>
          <w:rFonts w:hint="eastAsia"/>
        </w:rPr>
      </w:pPr>
      <w:r>
        <w:rPr>
          <w:rFonts w:hint="eastAsia"/>
        </w:rPr>
        <w:t xml:space="preserve">　ここで，図</w:t>
      </w:r>
      <w:r w:rsidR="00DD50C0">
        <w:rPr>
          <w:rFonts w:hint="eastAsia"/>
        </w:rPr>
        <w:t>１から</w:t>
      </w:r>
      <w:r w:rsidR="00DD50C0" w:rsidRPr="00B56308">
        <w:rPr>
          <w:position w:val="-14"/>
        </w:rPr>
        <w:object w:dxaOrig="460" w:dyaOrig="400">
          <v:shape id="_x0000_i1038" type="#_x0000_t75" style="width:22.9pt;height:20pt" o:ole="">
            <v:imagedata r:id="rId28" o:title=""/>
          </v:shape>
          <o:OLEObject Type="Embed" ProgID="Equation.DSMT4" ShapeID="_x0000_i1038" DrawAspect="Content" ObjectID="_1577991885" r:id="rId35"/>
        </w:object>
      </w:r>
      <w:r w:rsidR="00DD50C0">
        <w:rPr>
          <w:rFonts w:hint="eastAsia"/>
        </w:rPr>
        <w:t>を</w:t>
      </w:r>
      <w:r>
        <w:rPr>
          <w:rFonts w:hint="eastAsia"/>
        </w:rPr>
        <w:t>直接</w:t>
      </w:r>
      <w:r w:rsidR="004F123A">
        <w:rPr>
          <w:rFonts w:hint="eastAsia"/>
        </w:rPr>
        <w:t>計算し，再確認</w:t>
      </w:r>
      <w:r>
        <w:rPr>
          <w:rFonts w:hint="eastAsia"/>
        </w:rPr>
        <w:t>して</w:t>
      </w:r>
      <w:r w:rsidR="00DD50C0">
        <w:rPr>
          <w:rFonts w:hint="eastAsia"/>
        </w:rPr>
        <w:t>み</w:t>
      </w:r>
      <w:r w:rsidR="004F123A">
        <w:rPr>
          <w:rFonts w:hint="eastAsia"/>
        </w:rPr>
        <w:t>る</w:t>
      </w:r>
      <w:r>
        <w:rPr>
          <w:rFonts w:hint="eastAsia"/>
        </w:rPr>
        <w:t>。</w:t>
      </w:r>
    </w:p>
    <w:p w:rsidR="00B56308" w:rsidRDefault="00B56308" w:rsidP="00B31197">
      <w:pPr>
        <w:rPr>
          <w:rFonts w:hint="eastAsia"/>
        </w:rPr>
      </w:pPr>
      <w:r>
        <w:rPr>
          <w:rFonts w:hint="eastAsia"/>
        </w:rPr>
        <w:t>［証明２］</w:t>
      </w:r>
      <w:r w:rsidR="00DD50C0" w:rsidRPr="00DD50C0">
        <w:rPr>
          <w:position w:val="-14"/>
        </w:rPr>
        <w:object w:dxaOrig="3379" w:dyaOrig="420">
          <v:shape id="_x0000_i1039" type="#_x0000_t75" style="width:168.95pt;height:20.8pt" o:ole="">
            <v:imagedata r:id="rId36" o:title=""/>
          </v:shape>
          <o:OLEObject Type="Embed" ProgID="Equation.DSMT4" ShapeID="_x0000_i1039" DrawAspect="Content" ObjectID="_1577991886" r:id="rId37"/>
        </w:object>
      </w:r>
      <w:r w:rsidR="00DD50C0">
        <w:t xml:space="preserve"> </w:t>
      </w:r>
      <w:r w:rsidR="00DD50C0">
        <w:rPr>
          <w:rFonts w:hint="eastAsia"/>
        </w:rPr>
        <w:t>であるから，</w:t>
      </w:r>
      <w:r w:rsidR="00DD50C0" w:rsidRPr="00403C53">
        <w:rPr>
          <w:position w:val="-10"/>
        </w:rPr>
        <w:object w:dxaOrig="420" w:dyaOrig="380">
          <v:shape id="_x0000_i1040" type="#_x0000_t75" style="width:20.8pt;height:19.15pt" o:ole="">
            <v:imagedata r:id="rId18" o:title=""/>
          </v:shape>
          <o:OLEObject Type="Embed" ProgID="Equation.DSMT4" ShapeID="_x0000_i1040" DrawAspect="Content" ObjectID="_1577991887" r:id="rId38"/>
        </w:object>
      </w:r>
      <w:r w:rsidR="00DD50C0">
        <w:rPr>
          <w:rFonts w:hint="eastAsia"/>
        </w:rPr>
        <w:t>のひとつは，</w:t>
      </w:r>
    </w:p>
    <w:p w:rsidR="00DD50C0" w:rsidRDefault="00DD50C0" w:rsidP="00B31197">
      <w:pPr>
        <w:rPr>
          <w:rFonts w:hint="eastAsia"/>
        </w:rPr>
      </w:pPr>
      <w:r>
        <w:rPr>
          <w:rFonts w:hint="eastAsia"/>
        </w:rPr>
        <w:tab/>
      </w:r>
      <w:r w:rsidRPr="00DD50C0">
        <w:rPr>
          <w:position w:val="-14"/>
        </w:rPr>
        <w:object w:dxaOrig="3019" w:dyaOrig="420">
          <v:shape id="_x0000_i1041" type="#_x0000_t75" style="width:151.1pt;height:20.8pt" o:ole="">
            <v:imagedata r:id="rId39" o:title=""/>
          </v:shape>
          <o:OLEObject Type="Embed" ProgID="Equation.DSMT4" ShapeID="_x0000_i1041" DrawAspect="Content" ObjectID="_1577991888" r:id="rId40"/>
        </w:object>
      </w:r>
      <w:r>
        <w:t xml:space="preserve"> </w:t>
      </w:r>
    </w:p>
    <w:p w:rsidR="00B56308" w:rsidRDefault="00DD50C0" w:rsidP="00B31197">
      <w:pPr>
        <w:rPr>
          <w:rFonts w:hint="eastAsia"/>
        </w:rPr>
      </w:pPr>
      <w:r>
        <w:rPr>
          <w:rFonts w:hint="eastAsia"/>
        </w:rPr>
        <w:t>となる。</w:t>
      </w:r>
      <w:r w:rsidR="00A1772A" w:rsidRPr="00DD50C0">
        <w:rPr>
          <w:position w:val="-14"/>
        </w:rPr>
        <w:object w:dxaOrig="5319" w:dyaOrig="400">
          <v:shape id="_x0000_i1053" type="#_x0000_t75" style="width:265.95pt;height:20pt" o:ole="">
            <v:imagedata r:id="rId41" o:title=""/>
          </v:shape>
          <o:OLEObject Type="Embed" ProgID="Equation.DSMT4" ShapeID="_x0000_i1053" DrawAspect="Content" ObjectID="_1577991889" r:id="rId42"/>
        </w:object>
      </w:r>
      <w:r>
        <w:t xml:space="preserve"> </w:t>
      </w:r>
      <w:r>
        <w:rPr>
          <w:rFonts w:hint="eastAsia"/>
        </w:rPr>
        <w:t>とすると，</w:t>
      </w:r>
    </w:p>
    <w:p w:rsidR="00B56308" w:rsidRDefault="001763E3" w:rsidP="001763E3">
      <w:pPr>
        <w:ind w:firstLine="840"/>
        <w:rPr>
          <w:rFonts w:hint="eastAsia"/>
        </w:rPr>
      </w:pPr>
      <w:r w:rsidRPr="001763E3">
        <w:rPr>
          <w:position w:val="-40"/>
        </w:rPr>
        <w:object w:dxaOrig="4180" w:dyaOrig="840">
          <v:shape id="_x0000_i1042" type="#_x0000_t75" style="width:208.9pt;height:42.05pt" o:ole="">
            <v:imagedata r:id="rId43" o:title=""/>
          </v:shape>
          <o:OLEObject Type="Embed" ProgID="Equation.DSMT4" ShapeID="_x0000_i1042" DrawAspect="Content" ObjectID="_1577991890" r:id="rId44"/>
        </w:object>
      </w:r>
    </w:p>
    <w:p w:rsidR="00B56308" w:rsidRDefault="006E18A0" w:rsidP="001763E3">
      <w:pPr>
        <w:ind w:firstLine="840"/>
        <w:rPr>
          <w:rFonts w:hint="eastAsia"/>
        </w:rPr>
      </w:pPr>
      <w:r w:rsidRPr="001763E3">
        <w:rPr>
          <w:position w:val="-36"/>
        </w:rPr>
        <w:object w:dxaOrig="5960" w:dyaOrig="740">
          <v:shape id="_x0000_i1055" type="#_x0000_t75" style="width:298pt;height:37.05pt" o:ole="">
            <v:imagedata r:id="rId45" o:title=""/>
          </v:shape>
          <o:OLEObject Type="Embed" ProgID="Equation.DSMT4" ShapeID="_x0000_i1055" DrawAspect="Content" ObjectID="_1577991891" r:id="rId46"/>
        </w:object>
      </w:r>
    </w:p>
    <w:p w:rsidR="00B56308" w:rsidRDefault="001763E3" w:rsidP="00B31197">
      <w:pPr>
        <w:rPr>
          <w:rFonts w:hint="eastAsia"/>
        </w:rPr>
      </w:pPr>
      <w:r>
        <w:rPr>
          <w:rFonts w:hint="eastAsia"/>
        </w:rPr>
        <w:t>したがって，</w:t>
      </w:r>
      <w:r w:rsidRPr="00B56308">
        <w:rPr>
          <w:position w:val="-14"/>
        </w:rPr>
        <w:object w:dxaOrig="460" w:dyaOrig="400">
          <v:shape id="_x0000_i1043" type="#_x0000_t75" style="width:22.9pt;height:20pt" o:ole="">
            <v:imagedata r:id="rId28" o:title=""/>
          </v:shape>
          <o:OLEObject Type="Embed" ProgID="Equation.DSMT4" ShapeID="_x0000_i1043" DrawAspect="Content" ObjectID="_1577991892" r:id="rId47"/>
        </w:object>
      </w:r>
      <w:r>
        <w:t xml:space="preserve"> </w:t>
      </w:r>
      <w:r>
        <w:rPr>
          <w:rFonts w:hint="eastAsia"/>
        </w:rPr>
        <w:t xml:space="preserve">を得る。　　　　　　　　　</w:t>
      </w:r>
      <w:r>
        <w:rPr>
          <w:rFonts w:hint="eastAsia"/>
        </w:rPr>
        <w:t xml:space="preserve">　　　　　　　　　　　　</w:t>
      </w:r>
      <w:r>
        <w:rPr>
          <w:rFonts w:hint="eastAsia"/>
        </w:rPr>
        <w:t>［証明終わり］</w:t>
      </w:r>
    </w:p>
    <w:p w:rsidR="00A1772A" w:rsidRDefault="001763E3" w:rsidP="00B56308">
      <w:pPr>
        <w:rPr>
          <w:rFonts w:hint="eastAsia"/>
        </w:rPr>
      </w:pPr>
      <w:r>
        <w:rPr>
          <w:rFonts w:hint="eastAsia"/>
        </w:rPr>
        <w:t>［補足］</w:t>
      </w:r>
      <w:r w:rsidR="006E18A0" w:rsidRPr="006E18A0">
        <w:rPr>
          <w:position w:val="-14"/>
        </w:rPr>
        <w:object w:dxaOrig="2020" w:dyaOrig="400">
          <v:shape id="_x0000_i1056" type="#_x0000_t75" style="width:101.15pt;height:20pt" o:ole="">
            <v:imagedata r:id="rId48" o:title=""/>
          </v:shape>
          <o:OLEObject Type="Embed" ProgID="Equation.DSMT4" ShapeID="_x0000_i1056" DrawAspect="Content" ObjectID="_1577991893" r:id="rId49"/>
        </w:object>
      </w:r>
      <w:r w:rsidR="00B56308">
        <w:rPr>
          <w:rFonts w:hint="eastAsia"/>
        </w:rPr>
        <w:t>を</w:t>
      </w:r>
      <w:r w:rsidR="00B56308" w:rsidRPr="00403C53">
        <w:rPr>
          <w:position w:val="-10"/>
        </w:rPr>
        <w:object w:dxaOrig="420" w:dyaOrig="380">
          <v:shape id="_x0000_i1033" type="#_x0000_t75" style="width:20.8pt;height:19.15pt" o:ole="">
            <v:imagedata r:id="rId18" o:title=""/>
          </v:shape>
          <o:OLEObject Type="Embed" ProgID="Equation.DSMT4" ShapeID="_x0000_i1033" DrawAspect="Content" ObjectID="_1577991894" r:id="rId50"/>
        </w:object>
      </w:r>
      <w:r w:rsidR="00B56308">
        <w:rPr>
          <w:rFonts w:hint="eastAsia"/>
        </w:rPr>
        <w:t>の</w:t>
      </w:r>
      <w:bookmarkStart w:id="0" w:name="_GoBack"/>
      <w:bookmarkEnd w:id="0"/>
      <w:r w:rsidR="00B56308">
        <w:rPr>
          <w:rFonts w:hint="eastAsia"/>
        </w:rPr>
        <w:t>方向余弦と呼ぶ</w:t>
      </w:r>
      <w:r w:rsidR="00254F8B">
        <w:rPr>
          <w:rFonts w:hint="eastAsia"/>
        </w:rPr>
        <w:t>。</w:t>
      </w:r>
      <w:r w:rsidR="009F2D9E">
        <w:rPr>
          <w:rFonts w:hint="eastAsia"/>
        </w:rPr>
        <w:t>すなわち，単位ベクトルの成分のこと。</w:t>
      </w:r>
    </w:p>
    <w:p w:rsidR="009F2D9E" w:rsidRDefault="009F2D9E" w:rsidP="00B56308">
      <w:pPr>
        <w:rPr>
          <w:rFonts w:hint="eastAsia"/>
        </w:rPr>
      </w:pPr>
    </w:p>
    <w:p w:rsidR="00156D3A" w:rsidRPr="00A1772A" w:rsidRDefault="004F123A" w:rsidP="00156D3A">
      <w:pPr>
        <w:rPr>
          <w:rFonts w:hint="eastAsia"/>
          <w:sz w:val="24"/>
        </w:rPr>
      </w:pPr>
      <w:r w:rsidRPr="00A1772A">
        <w:rPr>
          <w:rFonts w:hint="eastAsia"/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CAA102D" wp14:editId="133B48A5">
                <wp:simplePos x="0" y="0"/>
                <wp:positionH relativeFrom="column">
                  <wp:posOffset>3512185</wp:posOffset>
                </wp:positionH>
                <wp:positionV relativeFrom="paragraph">
                  <wp:posOffset>20320</wp:posOffset>
                </wp:positionV>
                <wp:extent cx="2152650" cy="1231900"/>
                <wp:effectExtent l="0" t="0" r="0" b="6350"/>
                <wp:wrapSquare wrapText="bothSides"/>
                <wp:docPr id="27" name="グループ化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2650" cy="1231900"/>
                          <a:chOff x="0" y="0"/>
                          <a:chExt cx="2345634" cy="1555722"/>
                        </a:xfrm>
                      </wpg:grpSpPr>
                      <pic:pic xmlns:pic="http://schemas.openxmlformats.org/drawingml/2006/picture">
                        <pic:nvPicPr>
                          <pic:cNvPr id="22" name="図 22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5634" cy="1550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6" name="テキスト ボックス 2"/>
                        <wps:cNvSpPr txBox="1">
                          <a:spLocks noChangeArrowheads="1"/>
                        </wps:cNvSpPr>
                        <wps:spPr bwMode="auto">
                          <a:xfrm>
                            <a:off x="890546" y="1264257"/>
                            <a:ext cx="598170" cy="291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071C0" w:rsidRDefault="002071C0" w:rsidP="002071C0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図</w:t>
                              </w:r>
                              <w:r>
                                <w:rPr>
                                  <w:rFonts w:hint="eastAsia"/>
                                </w:rPr>
                                <w:t>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7" o:spid="_x0000_s1037" style="position:absolute;left:0;text-align:left;margin-left:276.55pt;margin-top:1.6pt;width:169.5pt;height:97pt;z-index:251674624;mso-width-relative:margin;mso-height-relative:margin" coordsize="23456,155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">
                <v:shape id="図 22" o:spid="_x0000_s1038" type="#_x0000_t75" style="position:absolute;width:23456;height:155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seIrDAAAA2wAAAA8AAABkcnMvZG93bnJldi54bWxEj09rwkAUxO8Fv8PyBG+6MeAfoqtooeJV&#10;q0Juj+wzicm+DdnVpP303UKhx2FmfsOst72pxYtaV1pWMJ1EIIgzq0vOFVw+P8ZLEM4ja6wtk4Iv&#10;crDdDN7WmGjb8YleZ5+LAGGXoILC+yaR0mUFGXQT2xAH725bgz7INpe6xS7ATS3jKJpLgyWHhQIb&#10;ei8oq85Po2BWLm7Xb1M1XaX3t/RxSJ/SpUqNhv1uBcJT7//Df+2jVhDH8Psl/AC5+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Ox4isMAAADbAAAADwAAAAAAAAAAAAAAAACf&#10;AgAAZHJzL2Rvd25yZXYueG1sUEsFBgAAAAAEAAQA9wAAAI8DAAAAAA==&#10;">
                  <v:imagedata r:id="rId52" o:title=""/>
                  <v:path arrowok="t"/>
                </v:shape>
                <v:shape id="テキスト ボックス 2" o:spid="_x0000_s1039" type="#_x0000_t202" style="position:absolute;left:8905;top:12642;width:5982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2071C0" w:rsidRDefault="002071C0" w:rsidP="002071C0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図</w:t>
                        </w:r>
                        <w:r>
                          <w:rPr>
                            <w:rFonts w:hint="eastAsia"/>
                          </w:rPr>
                          <w:t>４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56D3A" w:rsidRPr="00A1772A">
        <w:rPr>
          <w:rFonts w:hint="eastAsia"/>
          <w:b/>
          <w:sz w:val="24"/>
        </w:rPr>
        <w:t>［</w:t>
      </w:r>
      <w:r w:rsidR="00156D3A" w:rsidRPr="00A1772A">
        <w:rPr>
          <w:rFonts w:hint="eastAsia"/>
          <w:b/>
          <w:sz w:val="24"/>
        </w:rPr>
        <w:t>参考事項</w:t>
      </w:r>
      <w:r w:rsidR="00156D3A" w:rsidRPr="00A1772A">
        <w:rPr>
          <w:rFonts w:hint="eastAsia"/>
          <w:b/>
          <w:sz w:val="24"/>
        </w:rPr>
        <w:t>］</w:t>
      </w:r>
    </w:p>
    <w:p w:rsidR="00156D3A" w:rsidRPr="00D35953" w:rsidRDefault="00463C9E" w:rsidP="00156D3A">
      <w:pPr>
        <w:rPr>
          <w:b/>
          <w:sz w:val="28"/>
        </w:rPr>
      </w:pPr>
      <w:r>
        <w:rPr>
          <w:rFonts w:hint="eastAsia"/>
        </w:rPr>
        <w:t xml:space="preserve">　長さ</w:t>
      </w:r>
      <w:r w:rsidR="00254F8B" w:rsidRPr="00254F8B">
        <w:rPr>
          <w:position w:val="-6"/>
        </w:rPr>
        <w:object w:dxaOrig="320" w:dyaOrig="279">
          <v:shape id="_x0000_i1045" type="#_x0000_t75" style="width:15.8pt;height:14.15pt" o:ole="">
            <v:imagedata r:id="rId53" o:title=""/>
          </v:shape>
          <o:OLEObject Type="Embed" ProgID="Equation.DSMT4" ShapeID="_x0000_i1045" DrawAspect="Content" ObjectID="_1577991895" r:id="rId54"/>
        </w:object>
      </w:r>
      <w:r>
        <w:rPr>
          <w:rFonts w:hint="eastAsia"/>
        </w:rPr>
        <w:t>の線分</w:t>
      </w:r>
      <w:r>
        <w:rPr>
          <w:rFonts w:hint="eastAsia"/>
        </w:rPr>
        <w:t>AB</w:t>
      </w:r>
      <w:r>
        <w:rPr>
          <w:rFonts w:hint="eastAsia"/>
        </w:rPr>
        <w:t>の両端が，座標軸に</w:t>
      </w:r>
      <w:r w:rsidR="00254F8B">
        <w:rPr>
          <w:rFonts w:hint="eastAsia"/>
        </w:rPr>
        <w:t>接して動くとき，</w:t>
      </w:r>
      <w:r>
        <w:rPr>
          <w:rFonts w:hint="eastAsia"/>
        </w:rPr>
        <w:t>線分</w:t>
      </w:r>
      <w:r>
        <w:rPr>
          <w:rFonts w:hint="eastAsia"/>
        </w:rPr>
        <w:t>AB</w:t>
      </w:r>
      <w:r>
        <w:rPr>
          <w:rFonts w:hint="eastAsia"/>
        </w:rPr>
        <w:t>の中点の描く軌跡は，</w:t>
      </w:r>
    </w:p>
    <w:p w:rsidR="00156D3A" w:rsidRDefault="00254F8B" w:rsidP="00B56308">
      <w:pPr>
        <w:rPr>
          <w:rFonts w:hint="eastAsia"/>
        </w:rPr>
      </w:pPr>
      <w:r>
        <w:rPr>
          <w:rFonts w:hint="eastAsia"/>
        </w:rPr>
        <w:tab/>
      </w:r>
      <w:r w:rsidRPr="00254F8B">
        <w:rPr>
          <w:position w:val="-10"/>
        </w:rPr>
        <w:object w:dxaOrig="1200" w:dyaOrig="360">
          <v:shape id="_x0000_i1044" type="#_x0000_t75" style="width:59.95pt;height:17.9pt" o:ole="">
            <v:imagedata r:id="rId55" o:title=""/>
          </v:shape>
          <o:OLEObject Type="Embed" ProgID="Equation.DSMT4" ShapeID="_x0000_i1044" DrawAspect="Content" ObjectID="_1577991896" r:id="rId56"/>
        </w:object>
      </w:r>
    </w:p>
    <w:p w:rsidR="00156D3A" w:rsidRDefault="00254F8B" w:rsidP="00B56308">
      <w:pPr>
        <w:rPr>
          <w:rFonts w:hint="eastAsia"/>
        </w:rPr>
      </w:pPr>
      <w:r>
        <w:rPr>
          <w:rFonts w:hint="eastAsia"/>
        </w:rPr>
        <w:t xml:space="preserve">である。　　　　　　　　　　</w:t>
      </w:r>
      <w:r w:rsidR="00427BA4">
        <w:rPr>
          <w:rFonts w:hint="eastAsia"/>
        </w:rPr>
        <w:t xml:space="preserve">　　　　　</w:t>
      </w:r>
      <w:r>
        <w:rPr>
          <w:rFonts w:hint="eastAsia"/>
        </w:rPr>
        <w:t>［証明略］</w:t>
      </w:r>
    </w:p>
    <w:p w:rsidR="00254F8B" w:rsidRDefault="00254F8B" w:rsidP="00B56308">
      <w:pPr>
        <w:rPr>
          <w:rFonts w:hint="eastAsia"/>
        </w:rPr>
      </w:pPr>
    </w:p>
    <w:p w:rsidR="00A1772A" w:rsidRDefault="00A1772A" w:rsidP="00B56308">
      <w:pPr>
        <w:rPr>
          <w:rFonts w:hint="eastAsia"/>
        </w:rPr>
      </w:pPr>
    </w:p>
    <w:p w:rsidR="001A4C7E" w:rsidRPr="00A1772A" w:rsidRDefault="001A4C7E" w:rsidP="00B31197">
      <w:pPr>
        <w:rPr>
          <w:b/>
          <w:sz w:val="24"/>
        </w:rPr>
      </w:pPr>
      <w:r w:rsidRPr="00A1772A">
        <w:rPr>
          <w:rFonts w:hint="eastAsia"/>
          <w:b/>
          <w:sz w:val="24"/>
        </w:rPr>
        <w:t>［</w:t>
      </w:r>
      <w:r w:rsidR="00A1772A" w:rsidRPr="00A1772A">
        <w:rPr>
          <w:rFonts w:hint="eastAsia"/>
          <w:b/>
          <w:sz w:val="24"/>
        </w:rPr>
        <w:t>座標平面に接する円の中心の軌跡</w:t>
      </w:r>
      <w:r w:rsidRPr="00A1772A">
        <w:rPr>
          <w:rFonts w:hint="eastAsia"/>
          <w:b/>
          <w:sz w:val="24"/>
        </w:rPr>
        <w:t>］</w:t>
      </w:r>
    </w:p>
    <w:p w:rsidR="00427BA4" w:rsidRPr="00CF1E78" w:rsidRDefault="00CF1E78" w:rsidP="001763E3">
      <w:pPr>
        <w:rPr>
          <w:rFonts w:hint="eastAsia"/>
        </w:rPr>
      </w:pPr>
      <w:r>
        <w:rPr>
          <w:rFonts w:hint="eastAsia"/>
        </w:rPr>
        <w:tab/>
      </w:r>
      <w:r w:rsidRPr="00CF1E78">
        <w:rPr>
          <w:position w:val="-10"/>
        </w:rPr>
        <w:object w:dxaOrig="1740" w:dyaOrig="360">
          <v:shape id="_x0000_i1046" type="#_x0000_t75" style="width:87pt;height:17.9pt" o:ole="">
            <v:imagedata r:id="rId57" o:title=""/>
          </v:shape>
          <o:OLEObject Type="Embed" ProgID="Equation.DSMT4" ShapeID="_x0000_i1046" DrawAspect="Content" ObjectID="_1577991897" r:id="rId58"/>
        </w:object>
      </w:r>
      <w:r w:rsidR="00A1772A">
        <w:rPr>
          <w:rFonts w:hint="eastAsia"/>
        </w:rPr>
        <w:t xml:space="preserve">　　（円の半径を</w:t>
      </w:r>
      <w:r w:rsidR="00A1772A" w:rsidRPr="00A1772A">
        <w:rPr>
          <w:position w:val="-4"/>
        </w:rPr>
        <w:object w:dxaOrig="180" w:dyaOrig="200">
          <v:shape id="_x0000_i1054" type="#_x0000_t75" style="width:9.15pt;height:10pt" o:ole="">
            <v:imagedata r:id="rId59" o:title=""/>
          </v:shape>
          <o:OLEObject Type="Embed" ProgID="Equation.DSMT4" ShapeID="_x0000_i1054" DrawAspect="Content" ObjectID="_1577991898" r:id="rId60"/>
        </w:object>
      </w:r>
      <w:r w:rsidR="00A1772A">
        <w:rPr>
          <w:rFonts w:hint="eastAsia"/>
        </w:rPr>
        <w:t>とする。）</w:t>
      </w:r>
    </w:p>
    <w:p w:rsidR="00CE1D9A" w:rsidRDefault="0014058C" w:rsidP="001763E3">
      <w:pPr>
        <w:rPr>
          <w:rFonts w:hint="eastAsia"/>
        </w:rPr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4967</wp:posOffset>
                </wp:positionH>
                <wp:positionV relativeFrom="paragraph">
                  <wp:posOffset>103134</wp:posOffset>
                </wp:positionV>
                <wp:extent cx="5544541" cy="2236715"/>
                <wp:effectExtent l="0" t="0" r="0" b="0"/>
                <wp:wrapNone/>
                <wp:docPr id="301" name="グループ化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44541" cy="2236715"/>
                          <a:chOff x="0" y="0"/>
                          <a:chExt cx="5544541" cy="2236715"/>
                        </a:xfrm>
                      </wpg:grpSpPr>
                      <wpg:grpSp>
                        <wpg:cNvPr id="290" name="グループ化 290"/>
                        <wpg:cNvGrpSpPr/>
                        <wpg:grpSpPr>
                          <a:xfrm>
                            <a:off x="0" y="0"/>
                            <a:ext cx="3114948" cy="2236715"/>
                            <a:chOff x="0" y="0"/>
                            <a:chExt cx="3260035" cy="2329732"/>
                          </a:xfrm>
                        </wpg:grpSpPr>
                        <pic:pic xmlns:pic="http://schemas.openxmlformats.org/drawingml/2006/picture">
                          <pic:nvPicPr>
                            <pic:cNvPr id="31" name="図 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3260035" cy="23297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0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83527" y="1948069"/>
                              <a:ext cx="598170" cy="291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071C0" w:rsidRDefault="002071C0" w:rsidP="002071C0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</w:t>
                                </w:r>
                                <w:r>
                                  <w:rPr>
                                    <w:rFonts w:hint="eastAsia"/>
                                  </w:rPr>
                                  <w:t>５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300" name="グループ化 300"/>
                        <wpg:cNvGrpSpPr/>
                        <wpg:grpSpPr>
                          <a:xfrm>
                            <a:off x="3060332" y="26428"/>
                            <a:ext cx="2484209" cy="2125308"/>
                            <a:chOff x="0" y="0"/>
                            <a:chExt cx="2484209" cy="2125308"/>
                          </a:xfrm>
                        </wpg:grpSpPr>
                        <wps:wsp>
                          <wps:cNvPr id="289" name="テキスト ボックス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254" y="1834086"/>
                              <a:ext cx="597828" cy="2912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071C0" w:rsidRDefault="002071C0" w:rsidP="002071C0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図</w:t>
                                </w:r>
                                <w:r>
                                  <w:rPr>
                                    <w:rFonts w:hint="eastAsia"/>
                                  </w:rPr>
                                  <w:t>６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99" name="図 29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6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484209" cy="1997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301" o:spid="_x0000_s1040" style="position:absolute;left:0;text-align:left;margin-left:9.85pt;margin-top:8.1pt;width:436.6pt;height:176.1pt;z-index:251688960" coordsize="55445,2236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">
                <v:group id="グループ化 290" o:spid="_x0000_s1041" style="position:absolute;width:31149;height:22367" coordsize="32600,232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<v:shape id="図 31" o:spid="_x0000_s1042" type="#_x0000_t75" style="position:absolute;width:32600;height:232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V/sgjFAAAA2wAAAA8AAABkcnMvZG93bnJldi54bWxEj81qwkAUhfcF32G4QjelTmJoKKljkLSl&#10;XejCnwe4Zm6TYOZOzExNfPuOUHB5OD8fZ5GPphUX6l1jWUE8i0AQl1Y3XCk47D+fX0E4j6yxtUwK&#10;ruQgX04eFphpO/CWLjtfiTDCLkMFtfddJqUrazLoZrYjDt6P7Q36IPtK6h6HMG5aOY+iVBpsOBBq&#10;7KioqTztfk3gvm/cOn2KU//ylRzH7fVUzM8fSj1Ox9UbCE+jv4f/299aQRLD7Uv4AXL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Vf7IIxQAAANsAAAAPAAAAAAAAAAAAAAAA&#10;AJ8CAABkcnMvZG93bnJldi54bWxQSwUGAAAAAAQABAD3AAAAkQMAAAAA&#10;">
                    <v:imagedata r:id="rId63" o:title=""/>
                    <v:path arrowok="t"/>
                  </v:shape>
                  <v:shape id="テキスト ボックス 2" o:spid="_x0000_s1043" type="#_x0000_t202" style="position:absolute;left:13835;top:19480;width:5981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  <v:textbox>
                      <w:txbxContent>
                        <w:p w:rsidR="002071C0" w:rsidRDefault="002071C0" w:rsidP="002071C0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</w:t>
                          </w:r>
                          <w:r>
                            <w:rPr>
                              <w:rFonts w:hint="eastAsia"/>
                            </w:rPr>
                            <w:t>５</w:t>
                          </w:r>
                        </w:p>
                      </w:txbxContent>
                    </v:textbox>
                  </v:shape>
                </v:group>
                <v:group id="グループ化 300" o:spid="_x0000_s1044" style="position:absolute;left:30603;top:264;width:24842;height:21253" coordsize="24842,2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shape id="テキスト ボックス 2" o:spid="_x0000_s1045" type="#_x0000_t202" style="position:absolute;left:10412;top:18340;width:5978;height:29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CEqsQA&#10;AADcAAAADwAAAGRycy9kb3ducmV2LnhtbESP3WrCQBSE74W+w3IKvRHdKPUvzSbYgsXbqA9wzJ78&#10;0OzZkN2a+PZuoeDlMDPfMEk2mlbcqHeNZQWLeQSCuLC64UrB5XyYbUE4j6yxtUwK7uQgS18mCcba&#10;DpzT7eQrESDsYlRQe9/FUrqiJoNubjvi4JW2N+iD7CupexwC3LRyGUVrabDhsFBjR181FT+nX6Og&#10;PA7T1W64fvvLJn9ff2Kzudq7Um+v4/4DhKfRP8P/7aNWsNzu4O9MOAIyf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QhKrEAAAA3AAAAA8AAAAAAAAAAAAAAAAAmAIAAGRycy9k&#10;b3ducmV2LnhtbFBLBQYAAAAABAAEAPUAAACJAwAAAAA=&#10;" stroked="f">
                    <v:textbox>
                      <w:txbxContent>
                        <w:p w:rsidR="002071C0" w:rsidRDefault="002071C0" w:rsidP="002071C0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図</w:t>
                          </w:r>
                          <w:r>
                            <w:rPr>
                              <w:rFonts w:hint="eastAsia"/>
                            </w:rPr>
                            <w:t>６</w:t>
                          </w:r>
                        </w:p>
                      </w:txbxContent>
                    </v:textbox>
                  </v:shape>
                  <v:shape id="図 299" o:spid="_x0000_s1046" type="#_x0000_t75" style="position:absolute;width:24842;height:199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QWH/FAAAA3AAAAA8AAABkcnMvZG93bnJldi54bWxEj0FrwkAUhO+F/oflFbzV3eYQTOomSEGo&#10;IGLVQ4/P7DMJZt+G7NbE/vpuodDjMDPfMMtysp240eBbxxpe5goEceVMy7WG03H9vADhA7LBzjFp&#10;uJOHsnh8WGJu3MgfdDuEWkQI+xw1NCH0uZS+asiin7ueOHoXN1gMUQ61NAOOEW47mSiVSostx4UG&#10;e3prqLoevqwG3u6zM60zv9mNitX3mH5uk1Tr2dO0egURaAr/4b/2u9GQZBn8nolHQBY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S0Fh/xQAAANwAAAAPAAAAAAAAAAAAAAAA&#10;AJ8CAABkcnMvZG93bnJldi54bWxQSwUGAAAAAAQABAD3AAAAkQMAAAAA&#10;">
                    <v:imagedata r:id="rId64" o:title=""/>
                    <v:path arrowok="t"/>
                  </v:shape>
                </v:group>
              </v:group>
            </w:pict>
          </mc:Fallback>
        </mc:AlternateContent>
      </w:r>
      <w:r w:rsidR="005452B5">
        <w:rPr>
          <w:rFonts w:hint="eastAsia"/>
        </w:rPr>
        <w:t>［証明］</w:t>
      </w:r>
    </w:p>
    <w:p w:rsidR="00534232" w:rsidRDefault="00534232" w:rsidP="001763E3">
      <w:pPr>
        <w:rPr>
          <w:rFonts w:hint="eastAsia"/>
        </w:rPr>
      </w:pPr>
    </w:p>
    <w:p w:rsidR="00534232" w:rsidRDefault="00534232" w:rsidP="001763E3">
      <w:pPr>
        <w:rPr>
          <w:rFonts w:hint="eastAsia"/>
        </w:rPr>
      </w:pPr>
    </w:p>
    <w:p w:rsidR="001763E3" w:rsidRDefault="001763E3" w:rsidP="001763E3">
      <w:pPr>
        <w:rPr>
          <w:rFonts w:hint="eastAsia"/>
        </w:rPr>
      </w:pPr>
    </w:p>
    <w:p w:rsidR="001763E3" w:rsidRDefault="001763E3" w:rsidP="001763E3">
      <w:pPr>
        <w:rPr>
          <w:rFonts w:hint="eastAsia"/>
        </w:rPr>
      </w:pPr>
    </w:p>
    <w:p w:rsidR="00427BA4" w:rsidRDefault="00427BA4" w:rsidP="001763E3">
      <w:pPr>
        <w:rPr>
          <w:rFonts w:hint="eastAsia"/>
        </w:rPr>
      </w:pPr>
    </w:p>
    <w:p w:rsidR="00427BA4" w:rsidRDefault="00427BA4" w:rsidP="001763E3">
      <w:pPr>
        <w:rPr>
          <w:rFonts w:hint="eastAsia"/>
        </w:rPr>
      </w:pPr>
    </w:p>
    <w:p w:rsidR="001763E3" w:rsidRDefault="001763E3" w:rsidP="001763E3">
      <w:pPr>
        <w:rPr>
          <w:rFonts w:hint="eastAsia"/>
        </w:rPr>
      </w:pPr>
    </w:p>
    <w:p w:rsidR="00CF1E78" w:rsidRDefault="00CF1E78" w:rsidP="001763E3">
      <w:pPr>
        <w:rPr>
          <w:rFonts w:hint="eastAsia"/>
        </w:rPr>
      </w:pPr>
    </w:p>
    <w:p w:rsidR="00CF1E78" w:rsidRDefault="00CF1E78" w:rsidP="001763E3">
      <w:pPr>
        <w:rPr>
          <w:rFonts w:hint="eastAsia"/>
        </w:rPr>
      </w:pPr>
    </w:p>
    <w:p w:rsidR="00B524F7" w:rsidRDefault="00534232" w:rsidP="001763E3">
      <w:pPr>
        <w:rPr>
          <w:rFonts w:hint="eastAsia"/>
        </w:rPr>
      </w:pPr>
      <w:r>
        <w:rPr>
          <w:rFonts w:hint="eastAsia"/>
        </w:rPr>
        <w:t xml:space="preserve">　円の中心</w:t>
      </w:r>
      <w:r>
        <w:rPr>
          <w:rFonts w:hint="eastAsia"/>
        </w:rPr>
        <w:t>P</w:t>
      </w:r>
      <w:r w:rsidR="00B524F7">
        <w:rPr>
          <w:rFonts w:hint="eastAsia"/>
        </w:rPr>
        <w:t>は△</w:t>
      </w:r>
      <w:r w:rsidR="00B524F7">
        <w:rPr>
          <w:rFonts w:hint="eastAsia"/>
        </w:rPr>
        <w:t>ABC</w:t>
      </w:r>
      <w:r w:rsidR="00B524F7">
        <w:rPr>
          <w:rFonts w:hint="eastAsia"/>
        </w:rPr>
        <w:t>の内心である。</w:t>
      </w:r>
      <w:r>
        <w:rPr>
          <w:rFonts w:hint="eastAsia"/>
        </w:rPr>
        <w:t>（図</w:t>
      </w:r>
      <w:r>
        <w:rPr>
          <w:rFonts w:hint="eastAsia"/>
        </w:rPr>
        <w:t>5</w:t>
      </w:r>
      <w:r>
        <w:rPr>
          <w:rFonts w:hint="eastAsia"/>
        </w:rPr>
        <w:t>）</w:t>
      </w:r>
      <w:r w:rsidR="00B524F7">
        <w:rPr>
          <w:rFonts w:hint="eastAsia"/>
        </w:rPr>
        <w:t>点</w:t>
      </w:r>
      <w:r w:rsidR="00B524F7">
        <w:rPr>
          <w:rFonts w:hint="eastAsia"/>
        </w:rPr>
        <w:t>P</w:t>
      </w:r>
      <w:r w:rsidR="00B524F7">
        <w:rPr>
          <w:rFonts w:hint="eastAsia"/>
        </w:rPr>
        <w:t>から，辺</w:t>
      </w:r>
      <w:r w:rsidR="00B524F7">
        <w:rPr>
          <w:rFonts w:hint="eastAsia"/>
        </w:rPr>
        <w:t>BC, CA, AB</w:t>
      </w:r>
      <w:r w:rsidR="00B524F7">
        <w:rPr>
          <w:rFonts w:hint="eastAsia"/>
        </w:rPr>
        <w:t>へ</w:t>
      </w:r>
      <w:r>
        <w:rPr>
          <w:rFonts w:hint="eastAsia"/>
        </w:rPr>
        <w:t>下した</w:t>
      </w:r>
      <w:r w:rsidR="00B524F7">
        <w:rPr>
          <w:rFonts w:hint="eastAsia"/>
        </w:rPr>
        <w:t>垂線の足</w:t>
      </w:r>
      <w:r>
        <w:rPr>
          <w:rFonts w:hint="eastAsia"/>
        </w:rPr>
        <w:t>を，それぞれ</w:t>
      </w:r>
      <w:r w:rsidR="00B524F7">
        <w:rPr>
          <w:rFonts w:hint="eastAsia"/>
        </w:rPr>
        <w:t xml:space="preserve">I, J,K </w:t>
      </w:r>
      <w:r>
        <w:rPr>
          <w:rFonts w:hint="eastAsia"/>
        </w:rPr>
        <w:t>とする。</w:t>
      </w:r>
      <w:r w:rsidR="0014058C">
        <w:rPr>
          <w:rFonts w:hint="eastAsia"/>
        </w:rPr>
        <w:t>（図６）</w:t>
      </w:r>
      <w:r w:rsidR="0014058C">
        <w:rPr>
          <w:rFonts w:hint="eastAsia"/>
        </w:rPr>
        <w:t>3</w:t>
      </w:r>
      <w:r w:rsidR="0014058C">
        <w:rPr>
          <w:rFonts w:hint="eastAsia"/>
        </w:rPr>
        <w:t>つの</w:t>
      </w:r>
      <w:r>
        <w:rPr>
          <w:rFonts w:hint="eastAsia"/>
        </w:rPr>
        <w:t>直角三角形の性質から，</w:t>
      </w:r>
    </w:p>
    <w:p w:rsidR="002071C0" w:rsidRDefault="00B524F7" w:rsidP="001763E3">
      <w:pPr>
        <w:rPr>
          <w:rFonts w:hint="eastAsia"/>
        </w:rPr>
      </w:pPr>
      <w:r>
        <w:rPr>
          <w:rFonts w:hint="eastAsia"/>
        </w:rPr>
        <w:tab/>
      </w:r>
      <w:r w:rsidR="004F123A" w:rsidRPr="004F123A">
        <w:rPr>
          <w:position w:val="-30"/>
        </w:rPr>
        <w:object w:dxaOrig="3500" w:dyaOrig="680">
          <v:shape id="_x0000_i1049" type="#_x0000_t75" style="width:174.8pt;height:34.15pt" o:ole="">
            <v:imagedata r:id="rId65" o:title=""/>
          </v:shape>
          <o:OLEObject Type="Embed" ProgID="Equation.DSMT4" ShapeID="_x0000_i1049" DrawAspect="Content" ObjectID="_1577991899" r:id="rId66"/>
        </w:object>
      </w:r>
    </w:p>
    <w:p w:rsidR="002071C0" w:rsidRDefault="00534232" w:rsidP="001763E3">
      <w:pPr>
        <w:rPr>
          <w:rFonts w:hint="eastAsia"/>
        </w:rPr>
      </w:pPr>
      <w:r>
        <w:rPr>
          <w:rFonts w:hint="eastAsia"/>
        </w:rPr>
        <w:tab/>
      </w:r>
      <w:r w:rsidRPr="00534232">
        <w:rPr>
          <w:position w:val="-10"/>
        </w:rPr>
        <w:object w:dxaOrig="3680" w:dyaOrig="360">
          <v:shape id="_x0000_i1047" type="#_x0000_t75" style="width:183.95pt;height:17.9pt" o:ole="">
            <v:imagedata r:id="rId67" o:title=""/>
          </v:shape>
          <o:OLEObject Type="Embed" ProgID="Equation.DSMT4" ShapeID="_x0000_i1047" DrawAspect="Content" ObjectID="_1577991900" r:id="rId68"/>
        </w:object>
      </w:r>
    </w:p>
    <w:p w:rsidR="002071C0" w:rsidRDefault="00534232" w:rsidP="001763E3">
      <w:pPr>
        <w:rPr>
          <w:rFonts w:hint="eastAsia"/>
        </w:rPr>
      </w:pPr>
      <w:r>
        <w:rPr>
          <w:rFonts w:hint="eastAsia"/>
        </w:rPr>
        <w:t xml:space="preserve">　こ</w:t>
      </w:r>
      <w:r w:rsidR="004F123A">
        <w:rPr>
          <w:rFonts w:hint="eastAsia"/>
        </w:rPr>
        <w:t>れらの</w:t>
      </w:r>
      <w:r>
        <w:rPr>
          <w:rFonts w:hint="eastAsia"/>
        </w:rPr>
        <w:t>等式を</w:t>
      </w:r>
      <w:r w:rsidRPr="00B56308">
        <w:rPr>
          <w:position w:val="-14"/>
        </w:rPr>
        <w:object w:dxaOrig="460" w:dyaOrig="400">
          <v:shape id="_x0000_i1048" type="#_x0000_t75" style="width:22.9pt;height:20pt" o:ole="">
            <v:imagedata r:id="rId28" o:title=""/>
          </v:shape>
          <o:OLEObject Type="Embed" ProgID="Equation.DSMT4" ShapeID="_x0000_i1048" DrawAspect="Content" ObjectID="_1577991901" r:id="rId69"/>
        </w:object>
      </w:r>
      <w:r w:rsidR="004F123A">
        <w:rPr>
          <w:rFonts w:hint="eastAsia"/>
        </w:rPr>
        <w:t>に</w:t>
      </w:r>
      <w:r w:rsidR="0014058C">
        <w:rPr>
          <w:rFonts w:hint="eastAsia"/>
        </w:rPr>
        <w:t>，</w:t>
      </w:r>
      <w:r>
        <w:rPr>
          <w:rFonts w:hint="eastAsia"/>
        </w:rPr>
        <w:t>代入する</w:t>
      </w:r>
      <w:r w:rsidR="004F123A">
        <w:rPr>
          <w:rFonts w:hint="eastAsia"/>
        </w:rPr>
        <w:t>。</w:t>
      </w:r>
    </w:p>
    <w:p w:rsidR="004F123A" w:rsidRDefault="004F123A" w:rsidP="001763E3">
      <w:r>
        <w:rPr>
          <w:rFonts w:hint="eastAsia"/>
        </w:rPr>
        <w:tab/>
      </w:r>
      <w:r w:rsidRPr="004F123A">
        <w:rPr>
          <w:position w:val="-10"/>
        </w:rPr>
        <w:object w:dxaOrig="1500" w:dyaOrig="360">
          <v:shape id="_x0000_i1050" type="#_x0000_t75" style="width:74.9pt;height:17.9pt" o:ole="">
            <v:imagedata r:id="rId70" o:title=""/>
          </v:shape>
          <o:OLEObject Type="Embed" ProgID="Equation.DSMT4" ShapeID="_x0000_i1050" DrawAspect="Content" ObjectID="_1577991902" r:id="rId71"/>
        </w:object>
      </w:r>
    </w:p>
    <w:p w:rsidR="00756BA4" w:rsidRDefault="004F123A" w:rsidP="004F123A">
      <w:pPr>
        <w:ind w:firstLine="840"/>
        <w:rPr>
          <w:rFonts w:hint="eastAsia"/>
        </w:rPr>
      </w:pPr>
      <w:r w:rsidRPr="004F123A">
        <w:rPr>
          <w:position w:val="-16"/>
        </w:rPr>
        <w:object w:dxaOrig="3440" w:dyaOrig="440">
          <v:shape id="_x0000_i1051" type="#_x0000_t75" style="width:171.9pt;height:22.05pt" o:ole="">
            <v:imagedata r:id="rId72" o:title=""/>
          </v:shape>
          <o:OLEObject Type="Embed" ProgID="Equation.DSMT4" ShapeID="_x0000_i1051" DrawAspect="Content" ObjectID="_1577991903" r:id="rId73"/>
        </w:object>
      </w:r>
    </w:p>
    <w:p w:rsidR="004F123A" w:rsidRDefault="004F123A" w:rsidP="004F123A">
      <w:pPr>
        <w:ind w:firstLine="840"/>
        <w:rPr>
          <w:rFonts w:hint="eastAsia"/>
        </w:rPr>
      </w:pPr>
      <w:r w:rsidRPr="00CF1E78">
        <w:rPr>
          <w:position w:val="-10"/>
        </w:rPr>
        <w:object w:dxaOrig="1740" w:dyaOrig="360">
          <v:shape id="_x0000_i1052" type="#_x0000_t75" style="width:87pt;height:17.9pt" o:ole="">
            <v:imagedata r:id="rId57" o:title=""/>
          </v:shape>
          <o:OLEObject Type="Embed" ProgID="Equation.DSMT4" ShapeID="_x0000_i1052" DrawAspect="Content" ObjectID="_1577991904" r:id="rId74"/>
        </w:object>
      </w:r>
      <w:r>
        <w:rPr>
          <w:rFonts w:hint="eastAsia"/>
        </w:rPr>
        <w:t xml:space="preserve">　　　　　　　　　　　　　</w:t>
      </w:r>
    </w:p>
    <w:p w:rsidR="004F123A" w:rsidRDefault="004F123A" w:rsidP="004F123A">
      <w:pPr>
        <w:ind w:firstLineChars="100" w:firstLine="210"/>
        <w:jc w:val="right"/>
      </w:pPr>
      <w:r>
        <w:rPr>
          <w:rFonts w:hint="eastAsia"/>
        </w:rPr>
        <w:t xml:space="preserve">　　　　　　　　　　</w:t>
      </w:r>
      <w:r>
        <w:rPr>
          <w:rFonts w:hint="eastAsia"/>
        </w:rPr>
        <w:t>［証明終わり］</w:t>
      </w:r>
    </w:p>
    <w:p w:rsidR="00A40165" w:rsidRDefault="00A40165" w:rsidP="008F3EE4">
      <w:pPr>
        <w:rPr>
          <w:szCs w:val="21"/>
          <w:bdr w:val="single" w:sz="4" w:space="0" w:color="auto"/>
        </w:rPr>
      </w:pPr>
    </w:p>
    <w:sectPr w:rsidR="00A40165" w:rsidSect="009E3DAC">
      <w:pgSz w:w="11906" w:h="16838" w:code="9"/>
      <w:pgMar w:top="1134" w:right="1418" w:bottom="1134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6FD3" w:rsidRDefault="00D76FD3" w:rsidP="001C63C2">
      <w:r>
        <w:separator/>
      </w:r>
    </w:p>
  </w:endnote>
  <w:endnote w:type="continuationSeparator" w:id="0">
    <w:p w:rsidR="00D76FD3" w:rsidRDefault="00D76FD3" w:rsidP="001C63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6FD3" w:rsidRDefault="00D76FD3" w:rsidP="001C63C2">
      <w:r>
        <w:separator/>
      </w:r>
    </w:p>
  </w:footnote>
  <w:footnote w:type="continuationSeparator" w:id="0">
    <w:p w:rsidR="00D76FD3" w:rsidRDefault="00D76FD3" w:rsidP="001C63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1"/>
  <w:drawingGridVerticalSpacing w:val="91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64A87"/>
    <w:rsid w:val="0008781C"/>
    <w:rsid w:val="000B693E"/>
    <w:rsid w:val="000C14BB"/>
    <w:rsid w:val="0011472F"/>
    <w:rsid w:val="001344BB"/>
    <w:rsid w:val="0014058C"/>
    <w:rsid w:val="00156D3A"/>
    <w:rsid w:val="00161384"/>
    <w:rsid w:val="0016395A"/>
    <w:rsid w:val="00171C66"/>
    <w:rsid w:val="0017411A"/>
    <w:rsid w:val="001763E3"/>
    <w:rsid w:val="001811EA"/>
    <w:rsid w:val="00186314"/>
    <w:rsid w:val="00190E49"/>
    <w:rsid w:val="001A440B"/>
    <w:rsid w:val="001A4C7E"/>
    <w:rsid w:val="001A5FA7"/>
    <w:rsid w:val="001C63C2"/>
    <w:rsid w:val="002071C0"/>
    <w:rsid w:val="002356D4"/>
    <w:rsid w:val="00254F8B"/>
    <w:rsid w:val="00261648"/>
    <w:rsid w:val="00285544"/>
    <w:rsid w:val="002D5F70"/>
    <w:rsid w:val="002F226E"/>
    <w:rsid w:val="00347BA8"/>
    <w:rsid w:val="00350CBF"/>
    <w:rsid w:val="003554CE"/>
    <w:rsid w:val="003A1489"/>
    <w:rsid w:val="003B4DB6"/>
    <w:rsid w:val="003C5939"/>
    <w:rsid w:val="003D15D4"/>
    <w:rsid w:val="003F03A3"/>
    <w:rsid w:val="003F3A75"/>
    <w:rsid w:val="00403C53"/>
    <w:rsid w:val="00427BA4"/>
    <w:rsid w:val="0043264E"/>
    <w:rsid w:val="00434A22"/>
    <w:rsid w:val="0045515F"/>
    <w:rsid w:val="00457AB4"/>
    <w:rsid w:val="00463C9E"/>
    <w:rsid w:val="00470E7D"/>
    <w:rsid w:val="00472B29"/>
    <w:rsid w:val="004850EC"/>
    <w:rsid w:val="004A167D"/>
    <w:rsid w:val="004B044E"/>
    <w:rsid w:val="004F123A"/>
    <w:rsid w:val="004F4B3D"/>
    <w:rsid w:val="00511194"/>
    <w:rsid w:val="00511347"/>
    <w:rsid w:val="00534232"/>
    <w:rsid w:val="005359B1"/>
    <w:rsid w:val="0054374A"/>
    <w:rsid w:val="005452B5"/>
    <w:rsid w:val="00562625"/>
    <w:rsid w:val="00564A80"/>
    <w:rsid w:val="00576E06"/>
    <w:rsid w:val="00577615"/>
    <w:rsid w:val="005A3856"/>
    <w:rsid w:val="005E5675"/>
    <w:rsid w:val="00622D87"/>
    <w:rsid w:val="00634701"/>
    <w:rsid w:val="00684EF5"/>
    <w:rsid w:val="00697F6C"/>
    <w:rsid w:val="006C54FD"/>
    <w:rsid w:val="006E18A0"/>
    <w:rsid w:val="0072390C"/>
    <w:rsid w:val="0075562B"/>
    <w:rsid w:val="00756BA4"/>
    <w:rsid w:val="007573EC"/>
    <w:rsid w:val="007830B2"/>
    <w:rsid w:val="00783277"/>
    <w:rsid w:val="007B15B3"/>
    <w:rsid w:val="007B5ACD"/>
    <w:rsid w:val="007D062C"/>
    <w:rsid w:val="007D543F"/>
    <w:rsid w:val="00806D21"/>
    <w:rsid w:val="00822D82"/>
    <w:rsid w:val="008276CC"/>
    <w:rsid w:val="00855484"/>
    <w:rsid w:val="00871472"/>
    <w:rsid w:val="00894BDE"/>
    <w:rsid w:val="008A103D"/>
    <w:rsid w:val="008C459A"/>
    <w:rsid w:val="008E440C"/>
    <w:rsid w:val="008E74E4"/>
    <w:rsid w:val="008F3EE4"/>
    <w:rsid w:val="00900E91"/>
    <w:rsid w:val="00912B44"/>
    <w:rsid w:val="00915673"/>
    <w:rsid w:val="00916798"/>
    <w:rsid w:val="00927C83"/>
    <w:rsid w:val="00950DA4"/>
    <w:rsid w:val="00972010"/>
    <w:rsid w:val="009722FD"/>
    <w:rsid w:val="00976287"/>
    <w:rsid w:val="009E3DAC"/>
    <w:rsid w:val="009E49A8"/>
    <w:rsid w:val="009E6BC7"/>
    <w:rsid w:val="009F2A66"/>
    <w:rsid w:val="009F2D9E"/>
    <w:rsid w:val="009F5D6D"/>
    <w:rsid w:val="00A00C45"/>
    <w:rsid w:val="00A11F26"/>
    <w:rsid w:val="00A1772A"/>
    <w:rsid w:val="00A32AA3"/>
    <w:rsid w:val="00A40165"/>
    <w:rsid w:val="00A6344F"/>
    <w:rsid w:val="00A70158"/>
    <w:rsid w:val="00A812F9"/>
    <w:rsid w:val="00A84C7F"/>
    <w:rsid w:val="00AA4D66"/>
    <w:rsid w:val="00AC0CF4"/>
    <w:rsid w:val="00AC1F31"/>
    <w:rsid w:val="00AE2CF9"/>
    <w:rsid w:val="00AE5960"/>
    <w:rsid w:val="00B31197"/>
    <w:rsid w:val="00B43E20"/>
    <w:rsid w:val="00B524F7"/>
    <w:rsid w:val="00B56308"/>
    <w:rsid w:val="00B6356C"/>
    <w:rsid w:val="00B63711"/>
    <w:rsid w:val="00B875C3"/>
    <w:rsid w:val="00B93D15"/>
    <w:rsid w:val="00B964B8"/>
    <w:rsid w:val="00BA40F4"/>
    <w:rsid w:val="00C165BA"/>
    <w:rsid w:val="00C35CD6"/>
    <w:rsid w:val="00C459A0"/>
    <w:rsid w:val="00C6528F"/>
    <w:rsid w:val="00C73419"/>
    <w:rsid w:val="00C8435B"/>
    <w:rsid w:val="00C9546C"/>
    <w:rsid w:val="00CC025B"/>
    <w:rsid w:val="00CE1D9A"/>
    <w:rsid w:val="00CF1E78"/>
    <w:rsid w:val="00D017A5"/>
    <w:rsid w:val="00D02DB0"/>
    <w:rsid w:val="00D178E1"/>
    <w:rsid w:val="00D35953"/>
    <w:rsid w:val="00D53FF3"/>
    <w:rsid w:val="00D55C6C"/>
    <w:rsid w:val="00D76FD3"/>
    <w:rsid w:val="00DB6A9A"/>
    <w:rsid w:val="00DC0628"/>
    <w:rsid w:val="00DC2322"/>
    <w:rsid w:val="00DD50C0"/>
    <w:rsid w:val="00DF1EFA"/>
    <w:rsid w:val="00E1061E"/>
    <w:rsid w:val="00E5758C"/>
    <w:rsid w:val="00E6433D"/>
    <w:rsid w:val="00E70290"/>
    <w:rsid w:val="00E734F4"/>
    <w:rsid w:val="00E86823"/>
    <w:rsid w:val="00EE6B2C"/>
    <w:rsid w:val="00F3103A"/>
    <w:rsid w:val="00F34AFA"/>
    <w:rsid w:val="00F40C77"/>
    <w:rsid w:val="00F426E9"/>
    <w:rsid w:val="00F432AC"/>
    <w:rsid w:val="00F8708F"/>
    <w:rsid w:val="00F96EB3"/>
    <w:rsid w:val="00FA3C55"/>
    <w:rsid w:val="00FC5518"/>
    <w:rsid w:val="00FD67C7"/>
    <w:rsid w:val="00FF5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rsid w:val="001C63C2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rsid w:val="001C63C2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0.emf"/><Relationship Id="rId68" Type="http://schemas.openxmlformats.org/officeDocument/2006/relationships/oleObject" Target="embeddings/oleObject28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9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image" Target="media/image28.emf"/><Relationship Id="rId10" Type="http://schemas.openxmlformats.org/officeDocument/2006/relationships/image" Target="media/image3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e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1.emf"/><Relationship Id="rId69" Type="http://schemas.openxmlformats.org/officeDocument/2006/relationships/oleObject" Target="embeddings/oleObject29.bin"/><Relationship Id="rId8" Type="http://schemas.openxmlformats.org/officeDocument/2006/relationships/image" Target="media/image1.emf"/><Relationship Id="rId51" Type="http://schemas.openxmlformats.org/officeDocument/2006/relationships/image" Target="media/image22.emf"/><Relationship Id="rId72" Type="http://schemas.openxmlformats.org/officeDocument/2006/relationships/image" Target="media/image35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3.wmf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emf"/><Relationship Id="rId70" Type="http://schemas.openxmlformats.org/officeDocument/2006/relationships/image" Target="media/image34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3E824B-ADE1-4EE8-8101-16EEDCCE7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9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1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9</cp:revision>
  <cp:lastPrinted>2018-01-20T13:01:00Z</cp:lastPrinted>
  <dcterms:created xsi:type="dcterms:W3CDTF">2017-12-31T08:49:00Z</dcterms:created>
  <dcterms:modified xsi:type="dcterms:W3CDTF">2018-01-20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